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309" r:id="rId2"/>
    <p:sldId id="308" r:id="rId3"/>
    <p:sldId id="284" r:id="rId4"/>
    <p:sldId id="285" r:id="rId5"/>
    <p:sldId id="286" r:id="rId6"/>
    <p:sldId id="315" r:id="rId7"/>
    <p:sldId id="287" r:id="rId8"/>
    <p:sldId id="288" r:id="rId9"/>
    <p:sldId id="257" r:id="rId10"/>
    <p:sldId id="290" r:id="rId11"/>
    <p:sldId id="294" r:id="rId12"/>
    <p:sldId id="295" r:id="rId13"/>
    <p:sldId id="258" r:id="rId14"/>
    <p:sldId id="259" r:id="rId15"/>
    <p:sldId id="322" r:id="rId16"/>
    <p:sldId id="260" r:id="rId17"/>
    <p:sldId id="261" r:id="rId18"/>
    <p:sldId id="262" r:id="rId19"/>
    <p:sldId id="264" r:id="rId20"/>
    <p:sldId id="320" r:id="rId21"/>
    <p:sldId id="319" r:id="rId22"/>
    <p:sldId id="321" r:id="rId23"/>
    <p:sldId id="270" r:id="rId24"/>
    <p:sldId id="271" r:id="rId25"/>
    <p:sldId id="272" r:id="rId26"/>
    <p:sldId id="273" r:id="rId27"/>
    <p:sldId id="296" r:id="rId28"/>
    <p:sldId id="314" r:id="rId29"/>
    <p:sldId id="274" r:id="rId30"/>
    <p:sldId id="275" r:id="rId31"/>
    <p:sldId id="278" r:id="rId32"/>
    <p:sldId id="280" r:id="rId33"/>
    <p:sldId id="300" r:id="rId34"/>
    <p:sldId id="302" r:id="rId35"/>
    <p:sldId id="297" r:id="rId36"/>
    <p:sldId id="298" r:id="rId37"/>
    <p:sldId id="307" r:id="rId38"/>
    <p:sldId id="304" r:id="rId39"/>
    <p:sldId id="306" r:id="rId40"/>
    <p:sldId id="312" r:id="rId41"/>
    <p:sldId id="31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5055" autoAdjust="0"/>
  </p:normalViewPr>
  <p:slideViewPr>
    <p:cSldViewPr snapToGrid="0" snapToObjects="1">
      <p:cViewPr varScale="1">
        <p:scale>
          <a:sx n="81" d="100"/>
          <a:sy n="81" d="100"/>
        </p:scale>
        <p:origin x="725" y="4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</a:t>
            </a:r>
          </a:p>
          <a:p>
            <a:r>
              <a:rPr lang="en-US" sz="1200" dirty="0">
                <a:latin typeface="Calibri Regular" charset="0"/>
              </a:rPr>
              <a:t>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pt-BR" altLang="x-none" dirty="0" err="1">
                <a:latin typeface="Times New Roman" charset="0"/>
                <a:ea typeface="ＭＳ Ｐゴシック" charset="-128"/>
              </a:rPr>
              <a:t>dNTPs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are essencial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feedstock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to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perform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Polymarase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Chain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Reaction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(PCR)</a:t>
            </a:r>
            <a:endParaRPr lang="x-none" altLang="x-none" dirty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483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oi.org/10.1039/1463-9270/1999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jpg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7.png"/><Relationship Id="rId5" Type="http://schemas.openxmlformats.org/officeDocument/2006/relationships/image" Target="../media/image36.jp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image" Target="../media/image51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6.tif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7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8.tiff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59331" y="182419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315686" y="1262177"/>
            <a:ext cx="115606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commonly known as Viagra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22310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t="3588" r="5472"/>
          <a:stretch/>
        </p:blipFill>
        <p:spPr>
          <a:xfrm>
            <a:off x="6210026" y="2125252"/>
            <a:ext cx="5029200" cy="359968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699818" y="5664686"/>
            <a:ext cx="604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organic and aqueous waste and vapor emissions for the sildenafil citrate process at three time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4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41E492F-87EF-4D20-9949-A3C5AFB3DC14}"/>
              </a:ext>
            </a:extLst>
          </p:cNvPr>
          <p:cNvSpPr txBox="1">
            <a:spLocks/>
          </p:cNvSpPr>
          <p:nvPr/>
        </p:nvSpPr>
        <p:spPr>
          <a:xfrm>
            <a:off x="1216020" y="3429000"/>
            <a:ext cx="9759954" cy="2062103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 one-pot, three step sequence.</a:t>
            </a:r>
          </a:p>
          <a:p>
            <a:r>
              <a:rPr lang="en-US" sz="2000" dirty="0"/>
              <a:t>Eliminates the need for several hazardous reagents such as ZnCl</a:t>
            </a:r>
            <a:r>
              <a:rPr lang="en-US" sz="2000" baseline="-25000" dirty="0"/>
              <a:t>2</a:t>
            </a:r>
            <a:r>
              <a:rPr lang="en-US" sz="2000" dirty="0"/>
              <a:t>, triphenylphosphine, and solvents such as dimethylformamide and dichloromethane.</a:t>
            </a:r>
          </a:p>
          <a:p>
            <a:r>
              <a:rPr lang="en-US" sz="2000" dirty="0"/>
              <a:t>E-factor improved by an order of magnitude.</a:t>
            </a:r>
          </a:p>
          <a:p>
            <a:r>
              <a:rPr lang="en-US" sz="2000" dirty="0"/>
              <a:t>Solvent consumption reduced by 95%, hazardous waste by 65%, </a:t>
            </a:r>
            <a:br>
              <a:rPr lang="en-US" sz="2000" dirty="0"/>
            </a:br>
            <a:r>
              <a:rPr lang="en-US" sz="2000" dirty="0"/>
              <a:t>preventing 1.5 million tons of hazardous waste per year.</a:t>
            </a:r>
          </a:p>
        </p:txBody>
      </p:sp>
      <p:sp>
        <p:nvSpPr>
          <p:cNvPr id="8" name="Rectangle 7"/>
          <p:cNvSpPr/>
          <p:nvPr/>
        </p:nvSpPr>
        <p:spPr>
          <a:xfrm>
            <a:off x="3434082" y="152400"/>
            <a:ext cx="53238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000" b="1" dirty="0"/>
              <a:t>Reduced Solvent: dNTP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7804" y="1542582"/>
            <a:ext cx="108563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y are the building blocks of both DNA and RNA, which are chains of nucleotides made through the processes of DNA replication and transcription.</a:t>
            </a:r>
            <a:r>
              <a:rPr lang="en-US" sz="2000" baseline="30000" dirty="0"/>
              <a:t> </a:t>
            </a:r>
            <a:r>
              <a:rPr lang="en-US" sz="2000" dirty="0"/>
              <a:t>Nucleoside triphosphates also serve as a source of energy for cellular reactions and are involved in signaling pathways. Nowadays they are synthesized and used in molecular biology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013344-6E20-431A-ABD5-B2DDFD0490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188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94443" y="159818"/>
            <a:ext cx="102031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Production of Ethylene Oxi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098" y="1446028"/>
            <a:ext cx="115398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thylene oxide is used as an intermediate in the </a:t>
            </a:r>
            <a:r>
              <a:rPr lang="en-US" sz="2000" b="1" dirty="0"/>
              <a:t>production</a:t>
            </a:r>
            <a:r>
              <a:rPr lang="en-US" sz="2000" dirty="0"/>
              <a:t> of several industrial chemicals, the most notable of which is ethylene glycol. It is also used as a fumigant in certain agricultural products and as a sterilant for medical equipment and suppli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55374" y="3415479"/>
            <a:ext cx="5340626" cy="14773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Use of molecular oxygen removed the need for chlorine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New process generated more than 16 times less waste than the original one, eliminating the formation of waste 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3FCF41A-10D6-476C-B32F-29617A436AE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3DDA360-0B66-45ED-8FDD-06D0079FE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15381"/>
              </p:ext>
            </p:extLst>
          </p:nvPr>
        </p:nvGraphicFramePr>
        <p:xfrm>
          <a:off x="6280150" y="3670082"/>
          <a:ext cx="5156476" cy="9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CS ChemDraw Drawing" r:id="rId3" imgW="3187732" imgH="598791" progId="ChemDraw.Document.6.0">
                  <p:embed/>
                </p:oleObj>
              </mc:Choice>
              <mc:Fallback>
                <p:oleObj name="CS ChemDraw Drawing" r:id="rId3" imgW="3187732" imgH="598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0150" y="3670082"/>
                        <a:ext cx="5156476" cy="96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967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26838"/>
            <a:ext cx="74676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472" y="1874272"/>
            <a:ext cx="7816121" cy="2544286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r>
              <a:rPr lang="en-US" dirty="0"/>
              <a:t>Waste cooking oil for biodiesel</a:t>
            </a:r>
          </a:p>
          <a:p>
            <a:r>
              <a:rPr lang="en-US" dirty="0"/>
              <a:t>Glycerol for lactic acid using catalyst</a:t>
            </a:r>
          </a:p>
          <a:p>
            <a:r>
              <a:rPr lang="en-US" dirty="0"/>
              <a:t>Red mud for bricks</a:t>
            </a:r>
          </a:p>
          <a:p>
            <a:r>
              <a:rPr lang="en-US" dirty="0"/>
              <a:t>Crustacean shell waste for chitosan based product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14722"/>
              </p:ext>
            </p:extLst>
          </p:nvPr>
        </p:nvGraphicFramePr>
        <p:xfrm>
          <a:off x="3563452" y="3124490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2" y="3124490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8809709" y="594952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2781583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18" y="3604300"/>
            <a:ext cx="241732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5790" y="5430804"/>
            <a:ext cx="2991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sed frying oi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2954" y="1599077"/>
            <a:ext cx="116020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iodiesel from virgin vegetable oil is considered first generation biofuel because it competes with food</a:t>
            </a:r>
          </a:p>
          <a:p>
            <a:r>
              <a:rPr lang="en-US" sz="2400" dirty="0"/>
              <a:t>=&gt; Turning to waste can offer a solution: frying oil can be used instead. </a:t>
            </a:r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88681"/>
              </p:ext>
            </p:extLst>
          </p:nvPr>
        </p:nvGraphicFramePr>
        <p:xfrm>
          <a:off x="849742" y="1443170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2" y="1443170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7845946" y="2535973"/>
            <a:ext cx="3982390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6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2011 US bio-diesel production reached 967 million gallons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1 Olympic-size swimming =  approximately 660,000 gallons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Almost 1460 Olympic-sized swimming pools of glycerol.</a:t>
            </a:r>
          </a:p>
          <a:p>
            <a:pPr>
              <a:spcBef>
                <a:spcPts val="6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urrent treatment: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Dispose (sold for $240/ton!)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mbust as fue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8285" y="6134920"/>
            <a:ext cx="6723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en, L.; Ren, S.; Ye, X. P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Fuel Processing Technology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20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40-47.</a:t>
            </a:r>
          </a:p>
          <a:p>
            <a:pPr>
              <a:defRPr/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erp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G. Petersen, Top value added chemicals from biomass, Pacific Northwest National Laboratory (PNNL), National Renewable Energy Laboratory (NREL), Office of Biomass Program (EERE), 2004.</a:t>
            </a:r>
          </a:p>
        </p:txBody>
      </p:sp>
      <p:sp>
        <p:nvSpPr>
          <p:cNvPr id="7" name="Right Arrow 3"/>
          <p:cNvSpPr>
            <a:spLocks noChangeArrowheads="1"/>
          </p:cNvSpPr>
          <p:nvPr/>
        </p:nvSpPr>
        <p:spPr bwMode="auto">
          <a:xfrm rot="16200000">
            <a:off x="6387024" y="4528911"/>
            <a:ext cx="633413" cy="381000"/>
          </a:xfrm>
          <a:prstGeom prst="rightArrow">
            <a:avLst>
              <a:gd name="adj1" fmla="val 50000"/>
              <a:gd name="adj2" fmla="val 5003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934583" y="5044055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 rot="16200000">
            <a:off x="4591271" y="452811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4278533" y="5045645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015613" y="239335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</p:spTree>
    <p:extLst>
      <p:ext uri="{BB962C8B-B14F-4D97-AF65-F5344CB8AC3E}">
        <p14:creationId xmlns:p14="http://schemas.microsoft.com/office/powerpoint/2010/main" val="1627610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39335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224963" y="3378566"/>
            <a:ext cx="11366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050337" y="4541821"/>
            <a:ext cx="131127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257863" y="4797243"/>
            <a:ext cx="1386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815463" y="3454403"/>
            <a:ext cx="138648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97259" y="2119133"/>
            <a:ext cx="10702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222380"/>
            <a:ext cx="4343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18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mpete with food sources.</a:t>
            </a:r>
          </a:p>
          <a:p>
            <a:pPr marL="457200" indent="-228600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261" y="1863265"/>
            <a:ext cx="4613889" cy="449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68227" y="5977425"/>
            <a:ext cx="78403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ee: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usseli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Energy Environ. Sci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13,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725926"/>
            <a:ext cx="4440896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spcBef>
                <a:spcPts val="600"/>
              </a:spcBef>
              <a:buNone/>
            </a:pPr>
            <a:r>
              <a:rPr lang="en-US" altLang="en-US" sz="1800" dirty="0">
                <a:latin typeface="+mn-lt"/>
              </a:rPr>
              <a:t>Other applications of Lactic Acid: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Food preservatives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Edible pH modifier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Textile industry 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129384" y="3479570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592264"/>
            <a:ext cx="4785482" cy="4579937"/>
            <a:chOff x="3798888" y="1846263"/>
            <a:chExt cx="4785482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064815" y="3927136"/>
            <a:ext cx="2542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771" y="4295761"/>
            <a:ext cx="476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ode: Expensive platinum group metals (PGMs)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2183692" y="4687095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1898" y="5320673"/>
            <a:ext cx="48215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atalyst cobalt 1,2‐bis(diphenylphosphino)ethane  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1898" y="6273225"/>
            <a:ext cx="117453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loomfield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“A heterogeneous water oxidation catalyst from dicobalt octacarbonyl and 1,2-bis(diphenylphosphino)ethane”.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ew J. Chem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1">
            <a:extLst>
              <a:ext uri="{FF2B5EF4-FFF2-40B4-BE49-F238E27FC236}">
                <a16:creationId xmlns:a16="http://schemas.microsoft.com/office/drawing/2014/main" id="{CB8D4BE6-C856-4957-BD29-47610C1D1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444" y="2836981"/>
            <a:ext cx="2400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CC3C1951-D0C4-4623-95D5-FB2983C41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48950"/>
              </p:ext>
            </p:extLst>
          </p:nvPr>
        </p:nvGraphicFramePr>
        <p:xfrm>
          <a:off x="1394829" y="3269208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4" imgW="3188579" imgH="772904" progId="ChemDraw.Document.6.0">
                  <p:embed/>
                </p:oleObj>
              </mc:Choice>
              <mc:Fallback>
                <p:oleObj name="CS ChemDraw Drawing" r:id="rId4" imgW="3188579" imgH="772904" progId="ChemDraw.Document.6.0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829" y="3269208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ounded Rectangular Callout 16">
            <a:extLst>
              <a:ext uri="{FF2B5EF4-FFF2-40B4-BE49-F238E27FC236}">
                <a16:creationId xmlns:a16="http://schemas.microsoft.com/office/drawing/2014/main" id="{F0290A0E-D32D-43B5-908C-B06195BD2340}"/>
              </a:ext>
            </a:extLst>
          </p:cNvPr>
          <p:cNvSpPr/>
          <p:nvPr/>
        </p:nvSpPr>
        <p:spPr>
          <a:xfrm>
            <a:off x="1292851" y="2724894"/>
            <a:ext cx="3240087" cy="1311275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F8297F-6B30-4A7E-B2A3-5FCC2065037F}"/>
              </a:ext>
            </a:extLst>
          </p:cNvPr>
          <p:cNvSpPr txBox="1"/>
          <p:nvPr/>
        </p:nvSpPr>
        <p:spPr>
          <a:xfrm>
            <a:off x="261480" y="1186718"/>
            <a:ext cx="333250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Water-compatibl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Atmospheric pressure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Room temperature or abov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Low current / voltage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F4904DBF-8DE7-4BD4-B57E-8979CA7C862F}"/>
              </a:ext>
            </a:extLst>
          </p:cNvPr>
          <p:cNvSpPr txBox="1">
            <a:spLocks/>
          </p:cNvSpPr>
          <p:nvPr/>
        </p:nvSpPr>
        <p:spPr>
          <a:xfrm>
            <a:off x="1994950" y="229131"/>
            <a:ext cx="82021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b="1">
                <a:latin typeface="+mn-lt"/>
              </a:rPr>
              <a:t>Electrocatalytic Oxidation of Glycerol</a:t>
            </a:r>
            <a:endParaRPr lang="en-US" alt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nimBg="1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100" y="1351795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455361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10098" y="3832276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207633"/>
              </p:ext>
            </p:extLst>
          </p:nvPr>
        </p:nvGraphicFramePr>
        <p:xfrm>
          <a:off x="6080230" y="4264770"/>
          <a:ext cx="1649408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13483" y="3455361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674637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754970"/>
            <a:ext cx="15099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dium aluminate</a:t>
            </a:r>
          </a:p>
          <a:p>
            <a:pPr algn="ctr"/>
            <a:r>
              <a:rPr lang="en-US" sz="1200" dirty="0"/>
              <a:t>Na</a:t>
            </a:r>
            <a:r>
              <a:rPr lang="en-US" sz="1200" baseline="30000" dirty="0"/>
              <a:t>+ </a:t>
            </a:r>
            <a:r>
              <a:rPr lang="en-US" sz="1200" dirty="0"/>
              <a:t>Al(OH)</a:t>
            </a:r>
            <a:r>
              <a:rPr lang="en-US" sz="1200" baseline="-25000" dirty="0"/>
              <a:t>4</a:t>
            </a:r>
            <a:r>
              <a:rPr lang="en-US" sz="1200" baseline="30000" dirty="0"/>
              <a:t>-</a:t>
            </a:r>
            <a:endParaRPr lang="en-US" sz="12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842655" y="4310312"/>
            <a:ext cx="325650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851166" y="5299501"/>
            <a:ext cx="325650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4059706" y="4277787"/>
            <a:ext cx="73289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54855" y="5281657"/>
            <a:ext cx="111280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880293"/>
            <a:ext cx="749436" cy="27699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602688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515335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804641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7737580" y="1170572"/>
            <a:ext cx="43760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d mud </a:t>
            </a:r>
          </a:p>
          <a:p>
            <a:pPr marL="285750" indent="-285750">
              <a:buFontTx/>
              <a:buChar char="-"/>
            </a:pPr>
            <a:r>
              <a:rPr lang="en-US" dirty="0"/>
              <a:t>highly basic </a:t>
            </a:r>
            <a:r>
              <a:rPr lang="en-US" b="1" dirty="0"/>
              <a:t>pH=14</a:t>
            </a: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byproduct of Bayer process</a:t>
            </a:r>
          </a:p>
          <a:p>
            <a:pPr marL="285750" indent="-285750">
              <a:buFontTx/>
              <a:buChar char="-"/>
            </a:pPr>
            <a:r>
              <a:rPr lang="en-US" dirty="0"/>
              <a:t>1 ton 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=&gt; up to 2 tons of red mud.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6410" y="1906914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4336" y="5356336"/>
            <a:ext cx="34805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Bayer Process: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dustrial process that refines bauxite, raw aluminum ore, into aluminum oxide (alumina)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357980"/>
            <a:ext cx="8713763" cy="550856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ayer Process (again!)</a:t>
            </a:r>
          </a:p>
        </p:txBody>
      </p:sp>
      <p:pic>
        <p:nvPicPr>
          <p:cNvPr id="30" name="Picture 2" descr="https://upload.wikimedia.org/wikipedia/commons/c/c2/Luftaufnahmen_Nordseekueste_2012-05-by-RaBoe-478.jpg">
            <a:extLst>
              <a:ext uri="{FF2B5EF4-FFF2-40B4-BE49-F238E27FC236}">
                <a16:creationId xmlns:a16="http://schemas.microsoft.com/office/drawing/2014/main" id="{6E36C23A-84F5-450F-B43F-4AFBD3FBA3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24" t="32177" b="11290"/>
          <a:stretch/>
        </p:blipFill>
        <p:spPr bwMode="auto">
          <a:xfrm>
            <a:off x="7855021" y="2461187"/>
            <a:ext cx="4041058" cy="188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8" descr="http://cdn.theatlantic.com/static/infocus/sludge092811/s_s03_08011278.jpg">
            <a:extLst>
              <a:ext uri="{FF2B5EF4-FFF2-40B4-BE49-F238E27FC236}">
                <a16:creationId xmlns:a16="http://schemas.microsoft.com/office/drawing/2014/main" id="{28DC4989-F395-4F67-9279-F469C0A65B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776" r="6194" b="19425"/>
          <a:stretch/>
        </p:blipFill>
        <p:spPr bwMode="auto">
          <a:xfrm>
            <a:off x="7855021" y="4422393"/>
            <a:ext cx="4041058" cy="2149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032923" y="1485522"/>
            <a:ext cx="5994419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357980"/>
            <a:ext cx="8713763" cy="550856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Generation of Biofuels (again!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099" y="1351795"/>
            <a:ext cx="9818782" cy="928459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Pyrolysis of biomas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dirty="0"/>
              <a:t>Pyrolysis of biomass (500°C) affords a mixture of solid, liquid and gaseous carbonaceous materials</a:t>
            </a:r>
            <a:r>
              <a:rPr lang="en-US" sz="1800" b="1" dirty="0"/>
              <a:t>:</a:t>
            </a:r>
            <a:endParaRPr lang="en-US" sz="1800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570206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439910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825547"/>
            <a:ext cx="21336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(10-20 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835331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187496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4101896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797347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4017760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711677" y="3672542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633331" y="3672542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urther treatments are needed for fuel production =&gt; highly acidic (</a:t>
            </a:r>
            <a:r>
              <a:rPr lang="en-US" b="1" dirty="0"/>
              <a:t>pH 2</a:t>
            </a:r>
            <a:r>
              <a:rPr lang="en-US" dirty="0"/>
              <a:t>)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AC8B1194-AE39-4797-8CFD-9E558D3BB259}"/>
              </a:ext>
            </a:extLst>
          </p:cNvPr>
          <p:cNvSpPr txBox="1">
            <a:spLocks/>
          </p:cNvSpPr>
          <p:nvPr/>
        </p:nvSpPr>
        <p:spPr>
          <a:xfrm>
            <a:off x="725225" y="5181022"/>
            <a:ext cx="2941802" cy="5232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Font typeface="Arial"/>
              <a:buNone/>
            </a:pPr>
            <a:r>
              <a:rPr lang="en-US" b="1" dirty="0"/>
              <a:t>biomass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0295" y="1602680"/>
            <a:ext cx="10746653" cy="743248"/>
          </a:xfrm>
        </p:spPr>
        <p:txBody>
          <a:bodyPr>
            <a:normAutofit/>
          </a:bodyPr>
          <a:lstStyle/>
          <a:p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Neutralization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fr-CA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fr-CA" sz="1800" b="1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CA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fr-CA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streams</a:t>
            </a:r>
            <a:endParaRPr lang="fr-CA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Metals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mud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catalyze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biofuels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obtain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8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fr-CA" sz="1800" dirty="0">
                <a:latin typeface="Arial" panose="020B0604020202020204" pitchFamily="34" charset="0"/>
                <a:cs typeface="Arial" panose="020B0604020202020204" pitchFamily="34" charset="0"/>
              </a:rPr>
              <a:t> fuel</a:t>
            </a:r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contourClr>
              <a:srgbClr val="969696"/>
            </a:contourClr>
          </a:sp3d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 rotWithShape="1">
          <a:blip r:embed="rId4" cstate="print"/>
          <a:srcRect l="9388" t="22579" r="50511" b="26741"/>
          <a:stretch/>
        </p:blipFill>
        <p:spPr bwMode="auto">
          <a:xfrm>
            <a:off x="3324939" y="2762053"/>
            <a:ext cx="1861466" cy="183822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contourClr>
              <a:srgbClr val="969696"/>
            </a:contourClr>
          </a:sp3d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contourClr>
              <a:srgbClr val="969696"/>
            </a:contourClr>
          </a:sp3d>
        </p:spPr>
      </p:pic>
      <p:sp>
        <p:nvSpPr>
          <p:cNvPr id="21" name="Plus 20"/>
          <p:cNvSpPr/>
          <p:nvPr/>
        </p:nvSpPr>
        <p:spPr>
          <a:xfrm>
            <a:off x="2214656" y="3224710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570187" y="330713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5328" y="3781093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396288" y="3248157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-crude: biowaste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3F7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el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884902" y="1201597"/>
            <a:ext cx="96275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ee: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Karimi, E.; Gomez, A.;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Kycia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S. W.;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chlaf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Energy &amp; Fuel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440742" y="4889337"/>
            <a:ext cx="2480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2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1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769954" y="281565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 sour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 of metals for catalytic reduction 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15245" y="528599"/>
            <a:ext cx="11976755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Neutralization of Red Mud through Generation of Biofuel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06372" y="1394755"/>
            <a:ext cx="8867126" cy="48736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ari Signum Mid-Atlantic, LL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re commercializing a safe, environmentally-friendly, low energy and less costly process to produce chitin from seafood waste. 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itin is used in a variety of applications, such as food processing, biodegradable plastics and biomedical applications. 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zero-discharge process produces a very high-grade and pure chitin, making use of and monetizing this seafood processing waste.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Extracting chitin with an ionic liqui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091" y="1980328"/>
            <a:ext cx="2998840" cy="200172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contourClr>
              <a:srgbClr val="969696"/>
            </a:contourClr>
          </a:sp3d>
        </p:spPr>
      </p:pic>
      <p:sp>
        <p:nvSpPr>
          <p:cNvPr id="4" name="Rectangle 3"/>
          <p:cNvSpPr/>
          <p:nvPr/>
        </p:nvSpPr>
        <p:spPr>
          <a:xfrm>
            <a:off x="9080091" y="4074360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r. Connelly (ACS), Robin Rogers, Julia Shamshina and John Keyes (awarde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5959" y="4896848"/>
            <a:ext cx="1253209" cy="14504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75580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754924" y="6020172"/>
            <a:ext cx="16822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hitin</a:t>
            </a:r>
            <a:endParaRPr lang="en-US" b="1" dirty="0"/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8715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456744" y="6039545"/>
            <a:ext cx="16822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ionic liquid</a:t>
            </a:r>
            <a:endParaRPr lang="en-US" b="1" dirty="0"/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26492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70981" y="524936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168135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82133" y="2057998"/>
            <a:ext cx="10634134" cy="3486083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buNone/>
            </a:pPr>
            <a:endParaRPr lang="en-US" sz="800" dirty="0">
              <a:latin typeface="+mn-lt"/>
            </a:endParaRPr>
          </a:p>
          <a:p>
            <a:r>
              <a:rPr lang="en-US" sz="24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production within a 10-day window in a 28-day test. – OECD</a:t>
            </a:r>
          </a:p>
          <a:p>
            <a:pPr marL="0" indent="0">
              <a:buNone/>
            </a:pPr>
            <a:endParaRPr lang="en-US" sz="800" dirty="0">
              <a:latin typeface="+mn-lt"/>
            </a:endParaRPr>
          </a:p>
          <a:p>
            <a:r>
              <a:rPr lang="en-US" sz="2400" dirty="0">
                <a:latin typeface="+mn-lt"/>
              </a:rPr>
              <a:t>“Ultimate” biodegradability – 60-70% of organic carbon converted to CO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within 28 day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31073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445419"/>
            <a:ext cx="10515600" cy="1089529"/>
          </a:xfr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1688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39749"/>
            <a:ext cx="10515600" cy="2028248"/>
          </a:xfrm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Bacteria consume organic matter.</a:t>
            </a:r>
          </a:p>
          <a:p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16537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0018" y="2824989"/>
            <a:ext cx="10099431" cy="1900007"/>
          </a:xfr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15148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967240"/>
          </a:xfrm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Not all chemicals will biodegrade at the same rate (think plastic vs paper).</a:t>
            </a:r>
          </a:p>
          <a:p>
            <a:r>
              <a:rPr lang="en-US" dirty="0">
                <a:latin typeface="+mn-lt"/>
              </a:rPr>
              <a:t>The rate of biodegradation depends on the microorganism, but also a chemical structure of the molecule.</a:t>
            </a:r>
          </a:p>
          <a:p>
            <a:r>
              <a:rPr lang="en-US" dirty="0">
                <a:latin typeface="+mn-lt"/>
              </a:rPr>
              <a:t>Some parts of the molecule are known to be more biodegradable than the others.</a:t>
            </a:r>
          </a:p>
          <a:p>
            <a:r>
              <a:rPr lang="en-US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703758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703758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4" name="Content Placeholder 3">
            <a:extLst>
              <a:ext uri="{FF2B5EF4-FFF2-40B4-BE49-F238E27FC236}">
                <a16:creationId xmlns:a16="http://schemas.microsoft.com/office/drawing/2014/main" id="{00D92631-93EC-EE40-A95B-C1295AC25D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944"/>
          <a:stretch/>
        </p:blipFill>
        <p:spPr>
          <a:xfrm>
            <a:off x="6065343" y="1756304"/>
            <a:ext cx="759081" cy="4721163"/>
          </a:xfr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638224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34925" y="5530584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90F94C30-09EE-4E52-B78B-23E9FADD9434}"/>
              </a:ext>
            </a:extLst>
          </p:cNvPr>
          <p:cNvSpPr/>
          <p:nvPr/>
        </p:nvSpPr>
        <p:spPr>
          <a:xfrm>
            <a:off x="7957060" y="2013102"/>
            <a:ext cx="542041" cy="3478490"/>
          </a:xfrm>
          <a:prstGeom prst="down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97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21132" b="35864"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556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R’s: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50710" y="2038124"/>
            <a:ext cx="7583949" cy="4200921"/>
            <a:chOff x="-80437" y="1544234"/>
            <a:chExt cx="7866129" cy="4279497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46521" y="1544234"/>
              <a:ext cx="1293542" cy="658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most favored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80437" y="5165311"/>
              <a:ext cx="1304693" cy="658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least favored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280712" y="1674208"/>
            <a:ext cx="1630575" cy="430887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478E00E-D27E-406C-9755-E9EAC882CD74}"/>
              </a:ext>
            </a:extLst>
          </p:cNvPr>
          <p:cNvSpPr txBox="1"/>
          <p:nvPr/>
        </p:nvSpPr>
        <p:spPr>
          <a:xfrm>
            <a:off x="50695" y="1211438"/>
            <a:ext cx="45307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It is better to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reven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waste than to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reat or clean u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7839" y="1236318"/>
            <a:ext cx="10515600" cy="1171090"/>
          </a:xfrm>
        </p:spPr>
        <p:txBody>
          <a:bodyPr>
            <a:spAutoFit/>
          </a:bodyPr>
          <a:lstStyle/>
          <a:p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buNone/>
            </a:pPr>
            <a:endParaRPr lang="en-US" sz="800" dirty="0">
              <a:latin typeface="+mn-lt"/>
            </a:endParaRPr>
          </a:p>
          <a:p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252654" y="4710490"/>
            <a:ext cx="9084526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4250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79254"/>
              </p:ext>
            </p:extLst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92393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14842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31060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27331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28121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98173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594444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29062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085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25356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165091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1" grpId="0"/>
      <p:bldP spid="22" grpId="0"/>
      <p:bldP spid="23" grpId="0"/>
      <p:bldP spid="24" grpId="0"/>
      <p:bldP spid="25" grpId="0" animBg="1"/>
      <p:bldP spid="18" grpId="0"/>
      <p:bldP spid="20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8073"/>
              </p:ext>
            </p:extLst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59506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3196966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60104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9915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59506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559506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67175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21889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031037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67175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21889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42745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14564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98208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5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67102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467102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31035" y="4417416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&gt;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1515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27329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331035" y="5537645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5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61515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825354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71431"/>
              </p:ext>
            </p:extLst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9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36358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59450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66334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2" name="Left Bracket 11"/>
          <p:cNvSpPr/>
          <p:nvPr/>
        </p:nvSpPr>
        <p:spPr>
          <a:xfrm flipH="1">
            <a:off x="3021779" y="4836402"/>
            <a:ext cx="463138" cy="140248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84917" y="5214479"/>
            <a:ext cx="2042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s faster due to small MW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459450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93507" y="4422148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1=2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84575" y="411792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24934" y="417842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93508" y="5519233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2&gt;1&gt;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84575" y="521447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824935" y="5242234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632"/>
              </p:ext>
            </p:extLst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41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162854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83113"/>
            <a:ext cx="10344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7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15997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7581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556391" y="1975757"/>
            <a:ext cx="428376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endParaRPr lang="en-US" dirty="0"/>
          </a:p>
          <a:p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endParaRPr lang="en-US" dirty="0"/>
          </a:p>
          <a:p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15263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03106" y="1248876"/>
            <a:ext cx="39592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DT – Dichlorodiphenyltrichloroethane, which was used as agricultural pesticide, is persistent in the environment.</a:t>
            </a:r>
          </a:p>
          <a:p>
            <a:endParaRPr lang="en-US" dirty="0"/>
          </a:p>
          <a:p>
            <a:r>
              <a:rPr lang="en-US" dirty="0"/>
              <a:t>Not only does it bioaccumulates, but it undergoes a reaction to DDE which is even more toxic than DDT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03106" y="4078503"/>
            <a:ext cx="39592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endParaRPr lang="en-US" dirty="0"/>
          </a:p>
          <a:p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3620" y="3914671"/>
            <a:ext cx="3798786" cy="215913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464923" y="6109828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67473" y="1687900"/>
            <a:ext cx="1853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08872" y="5114596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row: Right 2">
            <a:extLst>
              <a:ext uri="{FF2B5EF4-FFF2-40B4-BE49-F238E27FC236}">
                <a16:creationId xmlns:a16="http://schemas.microsoft.com/office/drawing/2014/main" id="{634D5D9B-B425-42E7-BAEF-78B8FFF07402}"/>
              </a:ext>
            </a:extLst>
          </p:cNvPr>
          <p:cNvSpPr/>
          <p:nvPr/>
        </p:nvSpPr>
        <p:spPr>
          <a:xfrm>
            <a:off x="2834577" y="1951348"/>
            <a:ext cx="983279" cy="391178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C47441CA-EBB1-41C2-8DEB-C4CD6ADF21F8}"/>
              </a:ext>
            </a:extLst>
          </p:cNvPr>
          <p:cNvSpPr/>
          <p:nvPr/>
        </p:nvSpPr>
        <p:spPr>
          <a:xfrm>
            <a:off x="2789014" y="4502869"/>
            <a:ext cx="983279" cy="391178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78313" y="2174650"/>
            <a:ext cx="39174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endParaRPr lang="en-US" dirty="0"/>
          </a:p>
          <a:p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162728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902904"/>
            <a:ext cx="9401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PPS was replaced by linear alkylbenzene sulfonate (LAS).</a:t>
            </a:r>
          </a:p>
          <a:p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1993115"/>
            <a:ext cx="2089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1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09288" y="1868520"/>
            <a:ext cx="4865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endParaRPr lang="en-US" dirty="0"/>
          </a:p>
          <a:p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15738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9288" y="4619367"/>
            <a:ext cx="48659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endParaRPr lang="en-US" dirty="0"/>
          </a:p>
          <a:p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89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13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20460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6343" y="3667924"/>
            <a:ext cx="5635658" cy="2862322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dirty="0">
                <a:latin typeface="+mn-lt"/>
              </a:rPr>
              <a:t>semi-anaerobic conditions lead to production of CH</a:t>
            </a:r>
            <a:r>
              <a:rPr lang="en-US" sz="2000" baseline="-25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 and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b="1" dirty="0">
                <a:latin typeface="+mn-lt"/>
              </a:rPr>
              <a:t>if captured</a:t>
            </a:r>
            <a:r>
              <a:rPr lang="en-US" sz="2000" dirty="0">
                <a:latin typeface="+mn-lt"/>
              </a:rPr>
              <a:t>, landfill gas (CH</a:t>
            </a:r>
            <a:r>
              <a:rPr lang="en-US" sz="2000" baseline="-25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200416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022340" y="1635030"/>
            <a:ext cx="5994419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156411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15758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 and Pyro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995" y="1371276"/>
            <a:ext cx="8029690" cy="1408078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cineration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lid organic waste is combusted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me thermal treatments allow energy capture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lid mass is reduced by 95-96%. 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01231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595" y="3863728"/>
            <a:ext cx="4451350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200416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  <p:graphicFrame>
        <p:nvGraphicFramePr>
          <p:cNvPr id="11" name="Group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0473706"/>
              </p:ext>
            </p:extLst>
          </p:nvPr>
        </p:nvGraphicFramePr>
        <p:xfrm>
          <a:off x="855077" y="4073726"/>
          <a:ext cx="5555149" cy="1771652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778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70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terial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b="1" i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fr-FR" sz="2000" b="1" u="none" strike="noStrike" cap="none" normalizeH="0" baseline="-25000" dirty="0" err="1">
                          <a:ln>
                            <a:noFill/>
                          </a:ln>
                          <a:effectLst/>
                        </a:rPr>
                        <a:t>combustion</a:t>
                      </a:r>
                      <a:endParaRPr kumimoji="0" lang="fr-FR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iomass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4-17 GJ ton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oil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5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J ton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atural</a:t>
                      </a:r>
                      <a:r>
                        <a:rPr kumimoji="0" lang="fr-F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fr-FR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as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5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GJ ton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38006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607673" y="230106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367" y="1177974"/>
            <a:ext cx="7046944" cy="4708981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yrolysis: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mal decomposition at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300°C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bsence of oxygen.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ecursor to combustion and gasification processes.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iomass pyrolysis gives biochar, bio-oil, and gases (C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CO, C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Gasification: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verts organic based materials into CO, 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C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ieved by reacting the material at high temperatures (&gt;700 °C)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without combus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with a controlled amount of oxygen and/or stem.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ulting gas mixture is called 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yng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yngas is combustible, often used as a fuel.</a:t>
            </a: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38006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607673" y="230106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1307" y="1475734"/>
            <a:ext cx="6727372" cy="342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Composting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Anaerobic conditions and biogas production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Adopted for farm waste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Can reduce greenhouse gas emissions and can provide a cost-effective source of renewable energy. 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Recovered biogas can be an energy source for electricity, heating or </a:t>
            </a:r>
            <a:r>
              <a:rPr lang="en-US" sz="2000" dirty="0">
                <a:latin typeface="+mn-lt"/>
              </a:rPr>
              <a:t>transportation fuel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18965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174796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and Repurpos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063054" y="1888094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80836"/>
              </p:ext>
            </p:extLst>
          </p:nvPr>
        </p:nvGraphicFramePr>
        <p:xfrm>
          <a:off x="7800866" y="1241839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5499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Recycling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Available for metals, plastic, paper, glass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E.g. PET reuse and repurpo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773" y="3473132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65865" y="6569396"/>
            <a:ext cx="116753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20954" y="6309121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16319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5633" y="2495396"/>
            <a:ext cx="6604000" cy="2862322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 separ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Material deposi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6</TotalTime>
  <Words>2484</Words>
  <Application>Microsoft Office PowerPoint</Application>
  <PresentationFormat>Widescreen</PresentationFormat>
  <Paragraphs>471</Paragraphs>
  <Slides>4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MS Mincho</vt:lpstr>
      <vt:lpstr>ＭＳ Ｐゴシック</vt:lpstr>
      <vt:lpstr>Arial</vt:lpstr>
      <vt:lpstr>Calibri</vt:lpstr>
      <vt:lpstr>Calibri Light</vt:lpstr>
      <vt:lpstr>Calibri Regular</vt:lpstr>
      <vt:lpstr>Symbol</vt:lpstr>
      <vt:lpstr>Times</vt:lpstr>
      <vt:lpstr>Times New Roman</vt:lpstr>
      <vt:lpstr>Wingdings</vt:lpstr>
      <vt:lpstr>Office Theme</vt:lpstr>
      <vt:lpstr>CS ChemDraw Drawing</vt:lpstr>
      <vt:lpstr>Yale-UNIDO Train-the-Facilitator Workshop in Green Chemistry</vt:lpstr>
      <vt:lpstr>PowerPoint Presentation</vt:lpstr>
      <vt:lpstr>Waste treatment pyramid: The 4 R’s: Reduce, Reuse, Recycle, Recover</vt:lpstr>
      <vt:lpstr>Landfills</vt:lpstr>
      <vt:lpstr>Incineration and Pyrolysis</vt:lpstr>
      <vt:lpstr>Recycling and Composting</vt:lpstr>
      <vt:lpstr>Recycling and Composting</vt:lpstr>
      <vt:lpstr>Reuse and Repurpose</vt:lpstr>
      <vt:lpstr>The Reduction and Elimination of Waste</vt:lpstr>
      <vt:lpstr>PowerPoint Presentation</vt:lpstr>
      <vt:lpstr>PowerPoint Presentation</vt:lpstr>
      <vt:lpstr>PowerPoint Presentation</vt:lpstr>
      <vt:lpstr>Utilizing Waste as a Feedstock</vt:lpstr>
      <vt:lpstr>Example: Used oils as biofuel source</vt:lpstr>
      <vt:lpstr>Glycerol: a waste of biodiesel</vt:lpstr>
      <vt:lpstr>Glycerol: a waste of biodiesel</vt:lpstr>
      <vt:lpstr>Production and Applications of Lactic Acid- Conventional process</vt:lpstr>
      <vt:lpstr>PowerPoint Presentation</vt:lpstr>
      <vt:lpstr>Bayer Process (again!)</vt:lpstr>
      <vt:lpstr>Generation of Biofuels (again!)</vt:lpstr>
      <vt:lpstr>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TF</cp:lastModifiedBy>
  <cp:revision>106</cp:revision>
  <dcterms:created xsi:type="dcterms:W3CDTF">2018-01-20T18:10:52Z</dcterms:created>
  <dcterms:modified xsi:type="dcterms:W3CDTF">2018-11-28T01:12:40Z</dcterms:modified>
</cp:coreProperties>
</file>